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5F8A" w:rsidRPr="009D0509" w:rsidRDefault="00C35630" w:rsidP="00505922">
      <w:pPr>
        <w:jc w:val="center"/>
        <w:rPr>
          <w:b/>
          <w:sz w:val="28"/>
        </w:rPr>
      </w:pPr>
      <w:r w:rsidRPr="009D0509">
        <w:rPr>
          <w:b/>
          <w:sz w:val="28"/>
        </w:rPr>
        <w:t>AMINES</w:t>
      </w:r>
      <w:r w:rsidR="002603BC" w:rsidRPr="009D0509">
        <w:rPr>
          <w:b/>
          <w:sz w:val="28"/>
        </w:rPr>
        <w:t xml:space="preserve"> WORKSHEET</w:t>
      </w:r>
    </w:p>
    <w:p w:rsidR="00505922" w:rsidRDefault="00505922" w:rsidP="0060358F">
      <w:pPr>
        <w:ind w:left="709" w:hanging="709"/>
      </w:pPr>
      <w:r>
        <w:t>1.</w:t>
      </w:r>
      <w:r>
        <w:tab/>
      </w:r>
      <w:r w:rsidR="0060358F">
        <w:t>The usual question – write and name all isomers of C</w:t>
      </w:r>
      <w:r w:rsidR="00FA0A13">
        <w:rPr>
          <w:vertAlign w:val="subscript"/>
        </w:rPr>
        <w:t>5</w:t>
      </w:r>
      <w:r w:rsidR="0060358F">
        <w:t>H</w:t>
      </w:r>
      <w:r w:rsidR="00C35630">
        <w:rPr>
          <w:vertAlign w:val="subscript"/>
        </w:rPr>
        <w:t>1</w:t>
      </w:r>
      <w:r w:rsidR="00184CAB">
        <w:rPr>
          <w:vertAlign w:val="subscript"/>
        </w:rPr>
        <w:t>3</w:t>
      </w:r>
      <w:r w:rsidR="00C35630">
        <w:t>N</w:t>
      </w:r>
      <w:r w:rsidR="0060358F">
        <w:t xml:space="preserve">.  I found </w:t>
      </w:r>
      <w:r w:rsidR="00FA0A13">
        <w:t>2</w:t>
      </w:r>
      <w:r w:rsidR="0060358F">
        <w:t xml:space="preserve">1 (including </w:t>
      </w:r>
      <w:r w:rsidR="00FA0A13">
        <w:t>4</w:t>
      </w:r>
      <w:r w:rsidR="0060358F">
        <w:t xml:space="preserve"> pairs of enantiomers)</w:t>
      </w:r>
    </w:p>
    <w:p w:rsidR="00FC0CD7" w:rsidRDefault="00FC0CD7"/>
    <w:p w:rsidR="0060358F" w:rsidRDefault="0060358F">
      <w:r>
        <w:t>2.</w:t>
      </w:r>
      <w:r>
        <w:tab/>
        <w:t xml:space="preserve">Consider the following </w:t>
      </w:r>
      <w:proofErr w:type="spellStart"/>
      <w:r w:rsidR="00D51A38">
        <w:t>p</w:t>
      </w:r>
      <w:r>
        <w:t>K</w:t>
      </w:r>
      <w:r w:rsidR="00D51A38">
        <w:rPr>
          <w:vertAlign w:val="subscript"/>
        </w:rPr>
        <w:t>b</w:t>
      </w:r>
      <w:proofErr w:type="spellEnd"/>
      <w:r>
        <w:t xml:space="preserve"> values (you might need to look up the structures):</w:t>
      </w:r>
    </w:p>
    <w:p w:rsidR="0060358F" w:rsidRDefault="00D3495C">
      <w:proofErr w:type="gramStart"/>
      <w:r>
        <w:t>i</w:t>
      </w:r>
      <w:proofErr w:type="gramEnd"/>
      <w:r>
        <w:t xml:space="preserve">. </w:t>
      </w:r>
      <w:r w:rsidR="00660909">
        <w:tab/>
      </w:r>
      <w:r w:rsidR="008D4661">
        <w:t xml:space="preserve">2-Methyl-2-butanamine </w:t>
      </w:r>
      <w:proofErr w:type="spellStart"/>
      <w:r w:rsidR="008D4661">
        <w:t>pK</w:t>
      </w:r>
      <w:r w:rsidR="008D4661" w:rsidRPr="008D4661">
        <w:rPr>
          <w:vertAlign w:val="subscript"/>
        </w:rPr>
        <w:t>b</w:t>
      </w:r>
      <w:proofErr w:type="spellEnd"/>
      <w:r w:rsidR="008D4661">
        <w:t xml:space="preserve"> = 3.15</w:t>
      </w:r>
    </w:p>
    <w:p w:rsidR="00AE09C5" w:rsidRDefault="00D3495C">
      <w:r>
        <w:t>ii.</w:t>
      </w:r>
      <w:r w:rsidR="00660909">
        <w:tab/>
      </w:r>
      <w:r w:rsidR="008D4661">
        <w:t>2</w:t>
      </w:r>
      <w:proofErr w:type="gramStart"/>
      <w:r w:rsidR="008D4661">
        <w:t>,2</w:t>
      </w:r>
      <w:proofErr w:type="gramEnd"/>
      <w:r w:rsidR="008D4661">
        <w:t xml:space="preserve">-Dimethylpropylamine </w:t>
      </w:r>
      <w:proofErr w:type="spellStart"/>
      <w:r w:rsidR="008D4661">
        <w:t>pK</w:t>
      </w:r>
      <w:r w:rsidR="008D4661" w:rsidRPr="008D4661">
        <w:rPr>
          <w:vertAlign w:val="subscript"/>
        </w:rPr>
        <w:t>b</w:t>
      </w:r>
      <w:proofErr w:type="spellEnd"/>
      <w:r w:rsidR="008D4661">
        <w:t xml:space="preserve"> = 3.85</w:t>
      </w:r>
    </w:p>
    <w:p w:rsidR="0060358F" w:rsidRDefault="00D3495C">
      <w:r>
        <w:t xml:space="preserve">iii. </w:t>
      </w:r>
      <w:r w:rsidR="00660909">
        <w:tab/>
      </w:r>
      <w:proofErr w:type="spellStart"/>
      <w:proofErr w:type="gramStart"/>
      <w:r w:rsidR="008D4661">
        <w:t>triethylamine</w:t>
      </w:r>
      <w:proofErr w:type="spellEnd"/>
      <w:proofErr w:type="gramEnd"/>
      <w:r w:rsidR="008D4661">
        <w:t xml:space="preserve"> </w:t>
      </w:r>
      <w:proofErr w:type="spellStart"/>
      <w:r w:rsidR="008D4661">
        <w:t>pK</w:t>
      </w:r>
      <w:r w:rsidR="008D4661" w:rsidRPr="008D4661">
        <w:rPr>
          <w:vertAlign w:val="subscript"/>
        </w:rPr>
        <w:t>b</w:t>
      </w:r>
      <w:proofErr w:type="spellEnd"/>
      <w:r w:rsidR="008D4661">
        <w:t xml:space="preserve"> = 3.25</w:t>
      </w:r>
    </w:p>
    <w:p w:rsidR="0060358F" w:rsidRDefault="00D3495C">
      <w:r>
        <w:t xml:space="preserve">iv. </w:t>
      </w:r>
      <w:r w:rsidR="00660909">
        <w:tab/>
      </w:r>
      <w:proofErr w:type="spellStart"/>
      <w:proofErr w:type="gramStart"/>
      <w:r w:rsidR="008D4661">
        <w:t>triethanolamine</w:t>
      </w:r>
      <w:proofErr w:type="spellEnd"/>
      <w:proofErr w:type="gramEnd"/>
      <w:r w:rsidR="008D4661">
        <w:t xml:space="preserve"> (old name) </w:t>
      </w:r>
      <w:proofErr w:type="spellStart"/>
      <w:r w:rsidR="008D4661">
        <w:t>pK</w:t>
      </w:r>
      <w:r w:rsidR="008D4661" w:rsidRPr="008D4661">
        <w:rPr>
          <w:vertAlign w:val="subscript"/>
        </w:rPr>
        <w:t>b</w:t>
      </w:r>
      <w:proofErr w:type="spellEnd"/>
      <w:r w:rsidR="008D4661">
        <w:t xml:space="preserve"> = 6.24</w:t>
      </w:r>
    </w:p>
    <w:p w:rsidR="0060358F" w:rsidRDefault="00D3495C">
      <w:pPr>
        <w:rPr>
          <w:vertAlign w:val="superscript"/>
        </w:rPr>
      </w:pPr>
      <w:proofErr w:type="gramStart"/>
      <w:r>
        <w:t>v</w:t>
      </w:r>
      <w:proofErr w:type="gramEnd"/>
      <w:r>
        <w:t xml:space="preserve">. </w:t>
      </w:r>
      <w:r w:rsidR="00660909">
        <w:tab/>
      </w:r>
      <w:r w:rsidR="008D4661">
        <w:t xml:space="preserve">aniline </w:t>
      </w:r>
      <w:proofErr w:type="spellStart"/>
      <w:r w:rsidR="008D4661">
        <w:t>pK</w:t>
      </w:r>
      <w:r w:rsidR="008D4661" w:rsidRPr="008D4661">
        <w:rPr>
          <w:vertAlign w:val="subscript"/>
        </w:rPr>
        <w:t>b</w:t>
      </w:r>
      <w:proofErr w:type="spellEnd"/>
      <w:r w:rsidR="008D4661">
        <w:t xml:space="preserve"> = 9.13</w:t>
      </w:r>
    </w:p>
    <w:p w:rsidR="00F05906" w:rsidRDefault="00D3495C">
      <w:pPr>
        <w:rPr>
          <w:vertAlign w:val="superscript"/>
        </w:rPr>
      </w:pPr>
      <w:r>
        <w:t xml:space="preserve">vi. </w:t>
      </w:r>
      <w:r w:rsidR="00660909">
        <w:tab/>
      </w:r>
      <w:r w:rsidR="008D4661" w:rsidRPr="008D4661">
        <w:t>4-am</w:t>
      </w:r>
      <w:r w:rsidR="008D4661">
        <w:t>i</w:t>
      </w:r>
      <w:r w:rsidR="008D4661" w:rsidRPr="008D4661">
        <w:t>n</w:t>
      </w:r>
      <w:r w:rsidR="008D4661">
        <w:t>o</w:t>
      </w:r>
      <w:r w:rsidR="008D4661" w:rsidRPr="008D4661">
        <w:t>phenol</w:t>
      </w:r>
      <w:r w:rsidR="008D4661">
        <w:t xml:space="preserve">, </w:t>
      </w:r>
      <w:proofErr w:type="spellStart"/>
      <w:r w:rsidR="008D4661">
        <w:t>pK</w:t>
      </w:r>
      <w:r w:rsidR="008D4661" w:rsidRPr="008D4661">
        <w:rPr>
          <w:vertAlign w:val="subscript"/>
        </w:rPr>
        <w:t>b</w:t>
      </w:r>
      <w:proofErr w:type="spellEnd"/>
      <w:r w:rsidR="008D4661">
        <w:t xml:space="preserve"> = 8.52</w:t>
      </w:r>
    </w:p>
    <w:p w:rsidR="00D3495C" w:rsidRDefault="00D3495C" w:rsidP="00D3495C">
      <w:r>
        <w:t>a</w:t>
      </w:r>
      <w:r w:rsidR="00911353">
        <w:t>)</w:t>
      </w:r>
      <w:r>
        <w:tab/>
      </w:r>
      <w:proofErr w:type="gramStart"/>
      <w:r>
        <w:t>explain</w:t>
      </w:r>
      <w:proofErr w:type="gramEnd"/>
      <w:r>
        <w:t xml:space="preserve"> the difference between </w:t>
      </w:r>
      <w:r w:rsidR="008D4661">
        <w:t xml:space="preserve">the values </w:t>
      </w:r>
      <w:r>
        <w:t>i and ii</w:t>
      </w:r>
    </w:p>
    <w:p w:rsidR="00D3495C" w:rsidRDefault="00D3495C" w:rsidP="00D3495C">
      <w:r>
        <w:t>b</w:t>
      </w:r>
      <w:r w:rsidR="00911353">
        <w:t>)</w:t>
      </w:r>
      <w:r>
        <w:tab/>
      </w:r>
      <w:proofErr w:type="gramStart"/>
      <w:r w:rsidR="008D4661">
        <w:t>explain</w:t>
      </w:r>
      <w:proofErr w:type="gramEnd"/>
      <w:r w:rsidR="008D4661">
        <w:t xml:space="preserve"> the difference between the values iii and iv</w:t>
      </w:r>
    </w:p>
    <w:p w:rsidR="00D3495C" w:rsidRDefault="00D3495C" w:rsidP="00D3495C">
      <w:r>
        <w:t>c</w:t>
      </w:r>
      <w:r w:rsidR="00911353">
        <w:t>)</w:t>
      </w:r>
      <w:r>
        <w:tab/>
      </w:r>
      <w:proofErr w:type="gramStart"/>
      <w:r w:rsidR="008D4661">
        <w:t>why</w:t>
      </w:r>
      <w:proofErr w:type="gramEnd"/>
      <w:r w:rsidR="008D4661">
        <w:t xml:space="preserve"> v and vi have much higher values than i to iv</w:t>
      </w:r>
    </w:p>
    <w:p w:rsidR="00D3495C" w:rsidRDefault="00D3495C" w:rsidP="00D3495C">
      <w:r>
        <w:t>d</w:t>
      </w:r>
      <w:r w:rsidR="00911353">
        <w:t>)</w:t>
      </w:r>
      <w:r>
        <w:tab/>
      </w:r>
      <w:proofErr w:type="gramStart"/>
      <w:r>
        <w:t>expl</w:t>
      </w:r>
      <w:r w:rsidR="008D4661">
        <w:t>ain</w:t>
      </w:r>
      <w:proofErr w:type="gramEnd"/>
      <w:r w:rsidR="008D4661">
        <w:t xml:space="preserve"> the difference between the </w:t>
      </w:r>
      <w:r>
        <w:t>values for v and vi.</w:t>
      </w:r>
    </w:p>
    <w:p w:rsidR="007F5CBB" w:rsidRDefault="007F5CBB" w:rsidP="007F5CBB">
      <w:pPr>
        <w:ind w:left="709" w:hanging="709"/>
      </w:pPr>
    </w:p>
    <w:p w:rsidR="00D3495C" w:rsidRDefault="00D3495C" w:rsidP="007F5CBB">
      <w:pPr>
        <w:ind w:left="709" w:hanging="709"/>
      </w:pPr>
      <w:r>
        <w:t>3.</w:t>
      </w:r>
      <w:r>
        <w:tab/>
      </w:r>
      <w:r w:rsidR="00B43F7E">
        <w:t xml:space="preserve">Describe </w:t>
      </w:r>
      <w:r w:rsidR="007F5CBB">
        <w:t xml:space="preserve">(all reagents/conditions) </w:t>
      </w:r>
      <w:r w:rsidR="00B43F7E">
        <w:t xml:space="preserve">how </w:t>
      </w:r>
      <w:r w:rsidR="007F5CBB">
        <w:t xml:space="preserve">to synthesise each of the following </w:t>
      </w:r>
      <w:r w:rsidR="00C35630">
        <w:t>amines</w:t>
      </w:r>
      <w:r w:rsidR="00FB64CD">
        <w:t xml:space="preserve"> from the given starting materials</w:t>
      </w:r>
      <w:r w:rsidR="007F5CBB">
        <w:t>:</w:t>
      </w:r>
    </w:p>
    <w:p w:rsidR="00FB64CD" w:rsidRDefault="007F5CBB" w:rsidP="00D3495C">
      <w:r>
        <w:t>a)</w:t>
      </w:r>
      <w:r>
        <w:tab/>
      </w:r>
      <w:r w:rsidR="00410098">
        <w:t>3-pentanamine</w:t>
      </w:r>
      <w:r w:rsidR="00FB64CD">
        <w:t xml:space="preserve"> from</w:t>
      </w:r>
    </w:p>
    <w:p w:rsidR="00FB64CD" w:rsidRDefault="00FB64CD" w:rsidP="00D3495C">
      <w:r>
        <w:t>(i) 3-chloropentane</w:t>
      </w:r>
    </w:p>
    <w:p w:rsidR="007F5CBB" w:rsidRDefault="00FB64CD" w:rsidP="00D3495C">
      <w:r>
        <w:t>(ii) 3-pentanone</w:t>
      </w:r>
    </w:p>
    <w:p w:rsidR="00FB64CD" w:rsidRDefault="007F5CBB" w:rsidP="00FB64CD">
      <w:pPr>
        <w:ind w:left="709" w:hanging="709"/>
      </w:pPr>
      <w:r>
        <w:t>b)</w:t>
      </w:r>
      <w:r>
        <w:tab/>
      </w:r>
      <w:r w:rsidR="00410098" w:rsidRPr="00410098">
        <w:rPr>
          <w:i/>
          <w:iCs/>
        </w:rPr>
        <w:t>N</w:t>
      </w:r>
      <w:r w:rsidR="00410098" w:rsidRPr="00410098">
        <w:t>-ethyl-1-propanamine</w:t>
      </w:r>
      <w:r w:rsidR="00FB64CD">
        <w:t xml:space="preserve"> from</w:t>
      </w:r>
    </w:p>
    <w:p w:rsidR="00FB64CD" w:rsidRDefault="00FB64CD" w:rsidP="00FB64CD">
      <w:pPr>
        <w:ind w:left="709" w:hanging="709"/>
      </w:pPr>
      <w:r>
        <w:t xml:space="preserve">(i) </w:t>
      </w:r>
      <w:proofErr w:type="spellStart"/>
      <w:proofErr w:type="gramStart"/>
      <w:r>
        <w:t>propanoyl</w:t>
      </w:r>
      <w:proofErr w:type="spellEnd"/>
      <w:proofErr w:type="gramEnd"/>
      <w:r>
        <w:t xml:space="preserve"> chloride and ethylamine;</w:t>
      </w:r>
    </w:p>
    <w:p w:rsidR="00410098" w:rsidRPr="00410098" w:rsidRDefault="00FB64CD" w:rsidP="00FB64CD">
      <w:pPr>
        <w:ind w:left="709" w:hanging="709"/>
      </w:pPr>
      <w:r>
        <w:t xml:space="preserve">(ii) </w:t>
      </w:r>
      <w:proofErr w:type="gramStart"/>
      <w:r>
        <w:t>ethanol</w:t>
      </w:r>
      <w:proofErr w:type="gramEnd"/>
      <w:r w:rsidR="004F6B97">
        <w:t xml:space="preserve"> as your only source of organic carbon</w:t>
      </w:r>
      <w:r>
        <w:t xml:space="preserve"> (this is definitely a challenging one!)</w:t>
      </w:r>
    </w:p>
    <w:p w:rsidR="00FB64CD" w:rsidRDefault="007F5CBB" w:rsidP="00FB64CD">
      <w:pPr>
        <w:ind w:left="709" w:hanging="709"/>
      </w:pPr>
      <w:r>
        <w:t>c)</w:t>
      </w:r>
      <w:r>
        <w:tab/>
      </w:r>
      <w:r w:rsidR="00410098" w:rsidRPr="00410098">
        <w:rPr>
          <w:i/>
          <w:iCs/>
        </w:rPr>
        <w:t>N</w:t>
      </w:r>
      <w:r w:rsidR="00410098" w:rsidRPr="00410098">
        <w:t>-ethyl-</w:t>
      </w:r>
      <w:r w:rsidR="00410098" w:rsidRPr="00410098">
        <w:rPr>
          <w:i/>
          <w:iCs/>
        </w:rPr>
        <w:t>N</w:t>
      </w:r>
      <w:r w:rsidR="00410098" w:rsidRPr="00410098">
        <w:t>-</w:t>
      </w:r>
      <w:proofErr w:type="spellStart"/>
      <w:r w:rsidR="00410098" w:rsidRPr="00410098">
        <w:t>methylethanamine</w:t>
      </w:r>
      <w:proofErr w:type="spellEnd"/>
      <w:r w:rsidR="00FB64CD">
        <w:t xml:space="preserve"> from</w:t>
      </w:r>
    </w:p>
    <w:p w:rsidR="007F5CBB" w:rsidRDefault="00FB64CD" w:rsidP="00FB64CD">
      <w:pPr>
        <w:ind w:left="709" w:hanging="709"/>
      </w:pPr>
      <w:r>
        <w:t xml:space="preserve">(i) </w:t>
      </w:r>
      <w:proofErr w:type="gramStart"/>
      <w:r>
        <w:t>an</w:t>
      </w:r>
      <w:proofErr w:type="gramEnd"/>
      <w:r>
        <w:t xml:space="preserve"> appropriate acid chloride and secondary amine</w:t>
      </w:r>
    </w:p>
    <w:p w:rsidR="00FB64CD" w:rsidRDefault="00FB64CD" w:rsidP="00FB64CD">
      <w:pPr>
        <w:ind w:left="709" w:hanging="709"/>
      </w:pPr>
      <w:r>
        <w:t xml:space="preserve">(ii) </w:t>
      </w:r>
      <w:proofErr w:type="gramStart"/>
      <w:r>
        <w:t>methanol</w:t>
      </w:r>
      <w:proofErr w:type="gramEnd"/>
      <w:r w:rsidR="004F6B97">
        <w:t xml:space="preserve"> as your only source of organic carbon</w:t>
      </w:r>
      <w:bookmarkStart w:id="0" w:name="_GoBack"/>
      <w:bookmarkEnd w:id="0"/>
      <w:r>
        <w:t xml:space="preserve"> (another fun one)</w:t>
      </w:r>
    </w:p>
    <w:p w:rsidR="007F5CBB" w:rsidRDefault="007F5CBB" w:rsidP="00D3495C"/>
    <w:p w:rsidR="009D0509" w:rsidRDefault="009D0509">
      <w:r>
        <w:br w:type="page"/>
      </w:r>
    </w:p>
    <w:p w:rsidR="007F5CBB" w:rsidRDefault="007F5CBB" w:rsidP="00C35630">
      <w:pPr>
        <w:ind w:left="709" w:hanging="709"/>
      </w:pPr>
      <w:r>
        <w:lastRenderedPageBreak/>
        <w:t>4</w:t>
      </w:r>
      <w:r w:rsidR="00C35630">
        <w:t>.</w:t>
      </w:r>
      <w:r>
        <w:tab/>
      </w:r>
      <w:r w:rsidR="00C35630">
        <w:t>Write mechanisms for the following:</w:t>
      </w:r>
    </w:p>
    <w:p w:rsidR="00C35630" w:rsidRDefault="00C35630" w:rsidP="00C35630">
      <w:pPr>
        <w:ind w:left="709" w:hanging="709"/>
      </w:pPr>
      <w:r>
        <w:t>a</w:t>
      </w:r>
      <w:r w:rsidR="00911353">
        <w:t>)</w:t>
      </w:r>
      <w:r>
        <w:t xml:space="preserve"> </w:t>
      </w:r>
      <w:r w:rsidR="00911353">
        <w:tab/>
        <w:t xml:space="preserve">Reaction of dimethylamine with </w:t>
      </w:r>
      <w:proofErr w:type="spellStart"/>
      <w:r w:rsidR="00911353">
        <w:t>ethanoyl</w:t>
      </w:r>
      <w:proofErr w:type="spellEnd"/>
      <w:r w:rsidR="00911353">
        <w:t xml:space="preserve"> chloride:</w:t>
      </w:r>
    </w:p>
    <w:p w:rsidR="00911353" w:rsidRDefault="009D0509" w:rsidP="00C35630">
      <w:pPr>
        <w:ind w:left="709" w:hanging="709"/>
      </w:pPr>
      <w:r>
        <w:t>Step 1. Nucleophilic attack to give the tetrahedral intermediate</w:t>
      </w:r>
      <w:r w:rsidR="00911353">
        <w:t xml:space="preserve"> </w:t>
      </w:r>
      <w:r>
        <w:tab/>
      </w:r>
    </w:p>
    <w:p w:rsidR="009D0509" w:rsidRDefault="009D0509" w:rsidP="00C35630">
      <w:pPr>
        <w:ind w:left="709" w:hanging="709"/>
      </w:pPr>
      <w:r>
        <w:t>Step 2. Deprotonation of the amine residue</w:t>
      </w:r>
      <w:r w:rsidR="00B43F7E">
        <w:t xml:space="preserve"> by another amine molecules</w:t>
      </w:r>
    </w:p>
    <w:p w:rsidR="009D0509" w:rsidRDefault="009D0509" w:rsidP="00C35630">
      <w:pPr>
        <w:ind w:left="709" w:hanging="709"/>
      </w:pPr>
      <w:r>
        <w:t>Step 3.  Loss of the better leaving group</w:t>
      </w:r>
    </w:p>
    <w:p w:rsidR="009D0509" w:rsidRDefault="009D0509" w:rsidP="00C35630">
      <w:pPr>
        <w:ind w:left="709" w:hanging="709"/>
      </w:pPr>
    </w:p>
    <w:p w:rsidR="00911353" w:rsidRDefault="00911353" w:rsidP="00C35630">
      <w:pPr>
        <w:ind w:left="709" w:hanging="709"/>
      </w:pPr>
      <w:r>
        <w:t>b)</w:t>
      </w:r>
      <w:r>
        <w:tab/>
        <w:t>Reaction of methylamine with acetone (</w:t>
      </w:r>
      <w:proofErr w:type="spellStart"/>
      <w:r>
        <w:t>propanone</w:t>
      </w:r>
      <w:proofErr w:type="spellEnd"/>
      <w:r>
        <w:t xml:space="preserve">) </w:t>
      </w:r>
      <w:r w:rsidR="00321FDC">
        <w:t xml:space="preserve">in water </w:t>
      </w:r>
      <w:r>
        <w:t>to give an imine</w:t>
      </w:r>
    </w:p>
    <w:p w:rsidR="00911353" w:rsidRDefault="00911353" w:rsidP="00C35630">
      <w:pPr>
        <w:ind w:left="709" w:hanging="709"/>
      </w:pPr>
      <w:r>
        <w:t>Step 1. Nucleophilic attack to give the dipolar tetrahedral intermediate</w:t>
      </w:r>
    </w:p>
    <w:p w:rsidR="00911353" w:rsidRDefault="00911353" w:rsidP="00911353">
      <w:pPr>
        <w:ind w:left="709" w:hanging="709"/>
      </w:pPr>
      <w:r>
        <w:t>Step 2. Deprotonation of the amine residue and protonation of the O</w:t>
      </w:r>
      <w:r w:rsidRPr="00911353">
        <w:rPr>
          <w:rFonts w:cs="Calibri"/>
          <w:vertAlign w:val="superscript"/>
        </w:rPr>
        <w:t>−</w:t>
      </w:r>
      <w:r w:rsidR="00B43F7E">
        <w:t xml:space="preserve"> by different water molecules.</w:t>
      </w:r>
    </w:p>
    <w:p w:rsidR="00911353" w:rsidRDefault="00911353" w:rsidP="00911353">
      <w:pPr>
        <w:ind w:left="709" w:hanging="709"/>
      </w:pPr>
      <w:r>
        <w:t>Step 3. Protonation of the oxygen</w:t>
      </w:r>
      <w:r w:rsidR="00B43F7E">
        <w:t xml:space="preserve"> by one of the products from Step 2 </w:t>
      </w:r>
      <w:r w:rsidR="00B43F7E">
        <w:sym w:font="Wingdings" w:char="F04A"/>
      </w:r>
    </w:p>
    <w:p w:rsidR="009D0509" w:rsidRDefault="009D0509" w:rsidP="00911353">
      <w:pPr>
        <w:ind w:left="709" w:hanging="709"/>
      </w:pPr>
      <w:r>
        <w:t>Step 4. Loss of water to give carbocation (stabilised by N)</w:t>
      </w:r>
    </w:p>
    <w:p w:rsidR="009D0509" w:rsidRDefault="009D0509" w:rsidP="00911353">
      <w:pPr>
        <w:ind w:left="709" w:hanging="709"/>
      </w:pPr>
      <w:r>
        <w:t>Step 5. Deprotonation to give the final product</w:t>
      </w:r>
      <w:r w:rsidR="00B43F7E">
        <w:t xml:space="preserve"> by water.</w:t>
      </w:r>
    </w:p>
    <w:p w:rsidR="00C35630" w:rsidRDefault="00C35630" w:rsidP="00D3495C"/>
    <w:p w:rsidR="007F5CBB" w:rsidRDefault="007F5CBB" w:rsidP="00D3495C">
      <w:r>
        <w:t>5.</w:t>
      </w:r>
      <w:r>
        <w:tab/>
      </w:r>
      <w:r w:rsidR="00911353">
        <w:t>Devise a synthesis starting with benzene of the following species. You can use appropriate inorganic and small organic reagents.</w:t>
      </w:r>
    </w:p>
    <w:p w:rsidR="00C9711D" w:rsidRDefault="00C9711D" w:rsidP="00D3495C">
      <w:r>
        <w:t>a)</w:t>
      </w:r>
      <w:r>
        <w:tab/>
      </w:r>
      <w:proofErr w:type="gramStart"/>
      <w:r w:rsidR="00911353">
        <w:t>phenol</w:t>
      </w:r>
      <w:proofErr w:type="gramEnd"/>
    </w:p>
    <w:p w:rsidR="00C9711D" w:rsidRDefault="00C9711D" w:rsidP="00D3495C">
      <w:r>
        <w:t>b)</w:t>
      </w:r>
      <w:r>
        <w:tab/>
      </w:r>
      <w:proofErr w:type="spellStart"/>
      <w:proofErr w:type="gramStart"/>
      <w:r w:rsidR="00911353">
        <w:t>benzylamine</w:t>
      </w:r>
      <w:proofErr w:type="spellEnd"/>
      <w:proofErr w:type="gramEnd"/>
      <w:r w:rsidR="00911353">
        <w:t xml:space="preserve"> (1-phenylmethamine)</w:t>
      </w:r>
    </w:p>
    <w:p w:rsidR="00C9711D" w:rsidRDefault="00C9711D" w:rsidP="00D3495C">
      <w:r>
        <w:t>c)</w:t>
      </w:r>
      <w:r>
        <w:tab/>
      </w:r>
      <w:r w:rsidR="00911353">
        <w:t>4-methyliodobenzene (note that I deactivates the benzene ring)</w:t>
      </w:r>
    </w:p>
    <w:p w:rsidR="00C9711D" w:rsidRDefault="004F6B97" w:rsidP="00D3495C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6.75pt;margin-top:4.4pt;width:243pt;height:90.75pt;z-index:251659264;mso-position-horizontal-relative:text;mso-position-vertical-relative:text">
            <v:imagedata r:id="rId4" o:title=""/>
            <w10:wrap type="square"/>
          </v:shape>
          <o:OLEObject Type="Embed" ProgID="ChemDraw.Document.6.0" ShapeID="_x0000_s1026" DrawAspect="Content" ObjectID="_1653471211" r:id="rId5"/>
        </w:object>
      </w:r>
      <w:r w:rsidR="00C9711D">
        <w:t>d)</w:t>
      </w:r>
      <w:r w:rsidR="00C9711D">
        <w:tab/>
      </w:r>
    </w:p>
    <w:p w:rsidR="00911353" w:rsidRDefault="00911353" w:rsidP="00D3495C"/>
    <w:p w:rsidR="00911353" w:rsidRDefault="00911353" w:rsidP="00D3495C"/>
    <w:p w:rsidR="00C9711D" w:rsidRPr="00D3495C" w:rsidRDefault="00C9711D" w:rsidP="00D3495C">
      <w:r>
        <w:tab/>
      </w:r>
    </w:p>
    <w:sectPr w:rsidR="00C9711D" w:rsidRPr="00D3495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5922"/>
    <w:rsid w:val="000812BF"/>
    <w:rsid w:val="00184CAB"/>
    <w:rsid w:val="001B3D24"/>
    <w:rsid w:val="002603BC"/>
    <w:rsid w:val="00321FDC"/>
    <w:rsid w:val="00410098"/>
    <w:rsid w:val="004F6B97"/>
    <w:rsid w:val="004F76EA"/>
    <w:rsid w:val="00505922"/>
    <w:rsid w:val="0060358F"/>
    <w:rsid w:val="00660909"/>
    <w:rsid w:val="007F5CBB"/>
    <w:rsid w:val="00865F8A"/>
    <w:rsid w:val="008858FA"/>
    <w:rsid w:val="008D4661"/>
    <w:rsid w:val="00911353"/>
    <w:rsid w:val="0099508F"/>
    <w:rsid w:val="009D0509"/>
    <w:rsid w:val="00AE09C5"/>
    <w:rsid w:val="00B43F7E"/>
    <w:rsid w:val="00C35630"/>
    <w:rsid w:val="00C9711D"/>
    <w:rsid w:val="00D3495C"/>
    <w:rsid w:val="00D51A38"/>
    <w:rsid w:val="00D866F4"/>
    <w:rsid w:val="00E27825"/>
    <w:rsid w:val="00F05906"/>
    <w:rsid w:val="00FA0A13"/>
    <w:rsid w:val="00FB64CD"/>
    <w:rsid w:val="00FC0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960BD3B"/>
  <w15:chartTrackingRefBased/>
  <w15:docId w15:val="{2E92B892-6355-4865-A5D7-AB3CEF2131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Theme="minorHAnsi" w:hAnsi="Calibri" w:cstheme="minorHAns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100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5652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2</Pages>
  <Words>313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wansea University</Company>
  <LinksUpToDate>false</LinksUpToDate>
  <CharactersWithSpaces>2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 S.G.</dc:creator>
  <cp:keywords/>
  <dc:description/>
  <cp:lastModifiedBy>Bott S.G.</cp:lastModifiedBy>
  <cp:revision>14</cp:revision>
  <dcterms:created xsi:type="dcterms:W3CDTF">2020-06-08T07:06:00Z</dcterms:created>
  <dcterms:modified xsi:type="dcterms:W3CDTF">2020-06-12T11:47:00Z</dcterms:modified>
</cp:coreProperties>
</file>